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42E572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2661900</wp:posOffset>
            </wp:positionV>
            <wp:extent cx="342900" cy="393700"/>
            <wp:effectExtent l="0" t="0" r="0" b="635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青岛市初中学业水平考试</w:t>
      </w:r>
    </w:p>
    <w:p w14:paraId="0D5ABADA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7594640C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）</w:t>
      </w:r>
    </w:p>
    <w:p w14:paraId="1D49418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说明：</w:t>
      </w:r>
    </w:p>
    <w:p w14:paraId="103F423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题分第Ⅰ卷和第Ⅱ卷两部分，共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题．第Ⅰ卷为选择题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；第Ⅱ卷为填空题，作图题、解答题，共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小题，</w:t>
      </w:r>
      <w:r>
        <w:rPr>
          <w:rFonts w:eastAsia="Times New Roman" w:cs="Times New Roman"/>
          <w:b/>
          <w:sz w:val="24"/>
        </w:rPr>
        <w:t>96</w:t>
      </w:r>
      <w:r>
        <w:rPr>
          <w:rFonts w:ascii="宋体" w:hAnsi="宋体"/>
          <w:b/>
          <w:sz w:val="24"/>
        </w:rPr>
        <w:t>分．</w:t>
      </w:r>
    </w:p>
    <w:p w14:paraId="29B26E2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所有题目均在</w:t>
      </w:r>
      <w:r>
        <w:rPr>
          <w:rFonts w:ascii="宋体" w:hAnsi="宋体"/>
          <w:b/>
          <w:sz w:val="24"/>
          <w:em w:val="dot"/>
        </w:rPr>
        <w:t>答题卡</w:t>
      </w:r>
      <w:r>
        <w:rPr>
          <w:rFonts w:ascii="宋体" w:hAnsi="宋体"/>
          <w:b/>
          <w:sz w:val="24"/>
        </w:rPr>
        <w:t>上作答，在试题上作答无效．</w:t>
      </w:r>
    </w:p>
    <w:p w14:paraId="419C432A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57F40C7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0703373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我国古代数学家祖冲之推算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" o:title="eqId86ebba6ed1add0fe647c0226614b92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近似值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14" o:title="eqIdf56d7db04f622cd478559746da307ca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它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" o:title="eqId86ebba6ed1add0fe647c0226614b92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的误差小于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.</w:t>
      </w:r>
      <w:r>
        <w:rPr>
          <w:rFonts w:eastAsia="Times New Roman" w:cs="Times New Roman"/>
        </w:rPr>
        <w:t>0000003</w:t>
      </w:r>
      <w:r>
        <w:rPr>
          <w:rFonts w:ascii="宋体" w:hAnsi="宋体"/>
        </w:rPr>
        <w:t>．将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.</w:t>
      </w:r>
      <w:r>
        <w:rPr>
          <w:rFonts w:eastAsia="Times New Roman" w:cs="Times New Roman"/>
        </w:rPr>
        <w:t>0000003</w:t>
      </w:r>
      <w:r>
        <w:rPr>
          <w:rFonts w:ascii="宋体" w:hAnsi="宋体"/>
        </w:rPr>
        <w:t>用科学记数法可以表示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71A3F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7" o:title="eqId8fdd6c5ef8222e3ad84f03ac1f99a9e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" o:title="eqIdd978164af9b304d82ec1a841e3eba0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21" o:title="eqId2d44091dfef6af5058a0940186a7857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3" o:title="eqIdcd575a2229688170e7af6d551eb326a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 w14:paraId="40E984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北京冬奥会和冬残奥会组委会收到来自全球的会徽设计方案共</w:t>
      </w:r>
      <w:r>
        <w:rPr>
          <w:rFonts w:eastAsia="Times New Roman" w:cs="Times New Roman"/>
          <w:color w:val="000000"/>
        </w:rPr>
        <w:t>4506</w:t>
      </w:r>
      <w:r>
        <w:rPr>
          <w:rFonts w:ascii="宋体" w:hAnsi="宋体"/>
          <w:color w:val="000000"/>
        </w:rPr>
        <w:t>件，其中很多设计方案体现了对称之美．以下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幅设计方案中，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7C363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14400" cy="9906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95350" cy="11049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33450" cy="10096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09650" cy="11239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A25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计算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29" o:title="eqIda4609c7cadae7e434ed82ad658a811e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C595A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1" o:title="eqId827ccf0c04aa941ba20d5f4c6068b4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" o:title="eqId2967337e3fcb228dded64ab0c41a17e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00CE3F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①．用一个平面截长方体，得到如图②的几何体，它在我国古代数学名著《九章算术》中被称为“堑堵”．图②“堑堵”的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C4044C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828925" cy="8763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05FE76C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57225" cy="6572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314450" cy="5619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76350" cy="5524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28725" cy="5238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40E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正六边形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" o:title="eqId9165d9bfbb0f0d19eb482c2a4c1b29b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2" o:title="eqId3d97cdc586744d208b6f69c9813af977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44" o:title="eqId16d65cecaf8a3dc2953f4109c75a981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/>
          <w:color w:val="000000"/>
        </w:rPr>
        <w:t>上，则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6" o:title="eqId85f6d79bc161f5e6b384c5497c369c0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4ED9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3049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681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9" o:title="eqIdf6b86c22b670a8e9f3896f9e8883fbb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a7b398c95494eddc79939f16e66cf4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79a97bb4dcfab4ec7539bc783d563c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" o:title="eqIdbe6a6301878fed2a01413020b27310a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</w:p>
    <w:p w14:paraId="49DBF5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将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/>
          <w:color w:val="000000"/>
        </w:rPr>
        <w:t>先向右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，再绕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旋转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59" o:title="eqIdbfe639eab78eafd2d40ea70aa5d3f21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61" o:title="eqIdb8ee6e1d480ece7117e1f87ebf4bbeea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3" o:title="eqIde7c314398e26ffc7164b82946eeb427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617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05175" cy="27908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425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6" o:title="eqIda812a9b58ccba331cfd21d244329af0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8" o:title="eqId235209fb7bed75fe6ee47eaefc4c42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0" o:title="eqIdab0b12f70dafbd7e0985577ec39119a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2" o:title="eqId5b469f31458c14208fddf45ff9cc81c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</w:p>
    <w:p w14:paraId="6219FE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正方形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eqId411b38a18046fea8e9fab1f9f9b80a5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/>
          <w:color w:val="000000"/>
        </w:rPr>
        <w:t>对角线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" o:title="eqId60ef95894ceebaf236170e8832dcf7e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dcb49df05f2e31d005735c3f14a21d3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．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0" o:title="eqIdfcd0ced286a0fbc7e4862f814726427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a299d2b999568e80be8005565ba209a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/>
          <w:color w:val="000000"/>
        </w:rPr>
        <w:t>的长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AF736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573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692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85" o:title="eqId839c7616cd0d90265f4b2c9c021254f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7" o:title="eqId35361e76a7c85d1886728c8d0200b23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9" o:title="eqId95bacae35b6e16a0a33c2bdc6bc07df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1" o:title="eqId38387ba1cadfd3dfc4dea4ca9f613cea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 w14:paraId="75A728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93" o:title="eqIda90385c676848de67293e3ed6bc000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4391744" name="图片 6439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91744" name="图片 64391744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开口向下，对称轴为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" o:title="eqId99c6875d552e9fff3c7d655f3a59b16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/>
          <w:color w:val="000000"/>
        </w:rPr>
        <w:t>，且经过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8" o:title="eqId6c73b8a8b3e49a89e7966c5836e818f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F64D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0" o:title="eqId67ca5fd57c2c2fcc3c7a574fdd1467d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2" o:title="eqIdf75807858b7804a1ad2039c41f323a18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04" o:title="eqId12e7ef804eeb23618fbf91ead47587f2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06" o:title="eqIdfb1beec07792cbfc2f46de2aa151c5d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</w:p>
    <w:p w14:paraId="69133DF6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共</w:t>
      </w:r>
      <w:r>
        <w:rPr>
          <w:rFonts w:eastAsia="Times New Roman" w:cs="Times New Roman"/>
          <w:b/>
          <w:color w:val="000000"/>
          <w:sz w:val="24"/>
        </w:rPr>
        <w:t>96</w:t>
      </w:r>
      <w:r>
        <w:rPr>
          <w:rFonts w:ascii="宋体" w:hAnsi="宋体"/>
          <w:b/>
          <w:color w:val="000000"/>
          <w:sz w:val="24"/>
        </w:rPr>
        <w:t>分）</w:t>
      </w:r>
    </w:p>
    <w:p w14:paraId="223F47C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40DFC750">
      <w:pPr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color w:val="000000"/>
        </w:rPr>
        <w:t xml:space="preserve">9. </w:t>
      </w:r>
      <w:r>
        <w:rPr>
          <w:rFonts w:ascii="Calibri" w:hAnsi="Calibri" w:eastAsia="Calibri" w:cs="Calibri"/>
          <w:color w:val="000000"/>
        </w:rPr>
        <w:t>﹣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08" o:title="eqIdf89eef3148f2d4d09379767b4af69132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4391747" name="图片 6439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91747" name="图片 64391747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绝对值是</w:t>
      </w:r>
      <w:r>
        <w:rPr>
          <w:color w:val="000000"/>
        </w:rPr>
        <w:t>_____</w:t>
      </w:r>
      <w:r>
        <w:rPr>
          <w:rFonts w:ascii="Calibri" w:hAnsi="Calibri" w:eastAsia="Calibri" w:cs="Calibri"/>
          <w:color w:val="000000"/>
        </w:rPr>
        <w:t>．</w:t>
      </w:r>
    </w:p>
    <w:p w14:paraId="069598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参加“建团百年，我为团旗添光彩”主题演进比赛，其演讲形象、内容、效果三项得分分别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分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．若将三项得分依次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比例确定最终成绩，则小明的最终比赛成绩为</w:t>
      </w:r>
      <w:r>
        <w:rPr>
          <w:rFonts w:ascii="Calibri" w:hAnsi="Calibri" w:eastAsia="Calibri" w:cs="Calibri"/>
          <w:color w:val="000000"/>
        </w:rPr>
        <w:t>__________</w:t>
      </w:r>
      <w:r>
        <w:rPr>
          <w:rFonts w:ascii="宋体" w:hAnsi="宋体"/>
          <w:color w:val="000000"/>
        </w:rPr>
        <w:t>分．</w:t>
      </w:r>
    </w:p>
    <w:p w14:paraId="12F21F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落实青岛市中小学生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十个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行动计划，学校举办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强体质，炼意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主题的体育节，小亮报名参加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米比赛项目，经过一段时间训练后，比赛时小亮的平均速度比训练前提高了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，少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跑完全程．设小亮训练前的平均速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，那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的分式方程为__________．</w:t>
      </w:r>
    </w:p>
    <w:p w14:paraId="1E6954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图①是艺术家埃舍尔的作品，他将数学与绘画完美结合，在平面上创造出立体效果．图②是一个菱形，将图②截去一个边长为原来一半的菱形得到图③，用图③镶嵌得到图④，将图④着色后，再次镶嵌便得到图①，则图④中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0" o:title="eqIdd39b8d91afc34e4a9b0fdbb6bafb90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宋体" w:hAnsi="宋体"/>
          <w:color w:val="000000"/>
        </w:rPr>
        <w:t>的度数是__________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12" o:title="eqId83873a9d782f2588c5eedbfe73f9bc2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064D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57300" cy="15049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00150" cy="10668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9334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85875" cy="14954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C05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8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2" o:title="eqId3d97cdc586744d208b6f69c9813af9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9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切点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1" o:title="eqIdef4113c492885ba7c47fe42ac792578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2" o:title="eqId3d97cdc586744d208b6f69c9813af9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、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4" o:title="eqId828628c0876b45381c9a0edeb0fec23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宋体" w:hAnsi="宋体"/>
          <w:color w:val="000000"/>
        </w:rPr>
        <w:t>的长为半径作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6" o:title="eqIde7e124a392dc84fcc1662fe6d896aa1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8" o:title="eqId7dec2ca6438c82b43f746057d812988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130" o:title="eqId5b7f0fb4fb90d4180863b4d1ca1bf52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ascii="宋体" w:hAnsi="宋体"/>
          <w:color w:val="000000"/>
        </w:rPr>
        <w:t>，则图中阴影部分的面积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69D449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2477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EE5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已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219.75pt;" o:ole="t" filled="f" o:preferrelative="t" stroked="f" coordsize="21600,21600">
            <v:path/>
            <v:fill on="f" focussize="0,0"/>
            <v:stroke on="f" joinstyle="miter"/>
            <v:imagedata r:id="rId133" o:title="eqIde6128aedeeaa1620080d3738f1c12a9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" o:title="eqId03902478df1a55bc99703210bccab9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37" o:title="eqId6a19338598965bb3856cdd0236bbf69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/>
          <w:color w:val="000000"/>
        </w:rPr>
        <w:t>．将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9" o:title="eqId194741f4d2ae7ee44cafca780361446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41" o:title="eqId8e9e953a4a5f98c96bbe67cbaadf76d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ascii="宋体" w:hAnsi="宋体"/>
          <w:color w:val="000000"/>
        </w:rPr>
        <w:t>折叠使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恰好重合．下列结论正确的有：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写序号）</w:t>
      </w:r>
    </w:p>
    <w:p w14:paraId="296EA7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3" o:title="eqIdd71e6ea7333dbc78d0a7b9bc3892f94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</w:p>
    <w:p w14:paraId="4832973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" o:title="eqId60ef95894ceebaf236170e8832dcf7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3</w:t>
      </w:r>
    </w:p>
    <w:p w14:paraId="20CBA5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46" o:title="eqIdb23fddcae7f4b7fb186242aa58163e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</w:p>
    <w:p w14:paraId="7804E3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8" o:title="eqId0210d76a595b0a7388a3dc2ae7e12de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</w:p>
    <w:p w14:paraId="06EDBB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1239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3AB9E40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满分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66BBFE15">
      <w:pPr>
        <w:spacing w:line="285" w:lineRule="auto"/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/>
          <w:b/>
          <w:color w:val="000000"/>
        </w:rPr>
        <w:t>请用直尺、圆规作图，不写作法，但要保留作图痕迹．</w:t>
      </w:r>
    </w:p>
    <w:p w14:paraId="5A65C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1" o:title="eqId2f8f88798ec42a58dccd212586382b2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3" o:title="eqId60d9142db4dd2ef151bf3d4a63afb61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D5F4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20859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09E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作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5">
            <o:LockedField>false</o:LockedField>
          </o:OLEObject>
        </w:object>
      </w:r>
      <w:r>
        <w:rPr>
          <w:rFonts w:ascii="宋体" w:hAnsi="宋体"/>
          <w:color w:val="000000"/>
        </w:rPr>
        <w:t>内部，且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pt;width:113.25pt;" o:ole="t" filled="f" o:preferrelative="t" stroked="f" coordsize="21600,21600">
            <v:path/>
            <v:fill on="f" focussize="0,0"/>
            <v:stroke on="f" joinstyle="miter"/>
            <v:imagedata r:id="rId157" o:title="eqIdd5981404ee62758713e98481d836d98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85288B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4</w:t>
      </w:r>
      <w:r>
        <w:rPr>
          <w:rFonts w:ascii="宋体" w:hAnsi="宋体"/>
          <w:b/>
          <w:color w:val="000000"/>
          <w:sz w:val="24"/>
        </w:rPr>
        <w:t>分）</w:t>
      </w:r>
    </w:p>
    <w:p w14:paraId="6FA2004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159" o:title="eqId7c0d62c28f6ec0af02cf783d48971b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   </w:t>
      </w:r>
    </w:p>
    <w:p w14:paraId="3DE328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51.75pt;width:69.75pt;" o:ole="t" filled="f" o:preferrelative="t" stroked="f" coordsize="21600,21600">
            <v:path/>
            <v:fill on="f" focussize="0,0"/>
            <v:stroke on="f" joinstyle="miter"/>
            <v:imagedata r:id="rId161" o:title="eqIdcb0a65d86b0ac7085778808a787b9e2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</w:p>
    <w:p w14:paraId="6888D8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下午，“天宫课堂”第二课开讲，航天员翟志刚、王亚平、叶光富相互配合进行授课，激发了同学们学习航天知识的热情．小冰和小雪参加航天知识竞赛时，均获得了一等奖，学校想请一位同学作为代表分享获奖心得．小冰和小雪都想分享，于是两人决定一起做游戏，谁获胜谁分享，游戏规则如下：甲口袋装有编号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两个球，乙口袋装有编号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五个球，两口袋中的球除编号外都相同．小冰先从甲口袋中随机摸出一个球，小雪再从乙口袋中随机摸出一个球，若两球编号之和为奇数，则小冰获胜；若两球编号之和为偶数，则小雪获胜．</w:t>
      </w:r>
    </w:p>
    <w:p w14:paraId="313663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用列表或画树状图的方法，说明这个游戏对双方是否公平．</w:t>
      </w:r>
    </w:p>
    <w:p w14:paraId="34E053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）的图象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．</w:t>
      </w:r>
    </w:p>
    <w:p w14:paraId="682CA8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17CC3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判断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点的个数，并说明理由．</w:t>
      </w:r>
    </w:p>
    <w:p w14:paraId="5937EB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8" o:title="eqIdf52a58fbaf4fea03567e88a9f0f6e37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ascii="宋体" w:hAnsi="宋体"/>
          <w:color w:val="000000"/>
        </w:rPr>
        <w:t>为东西走向的滨海大道，小宇沿滨海大道参加“低碳生活·绿色出行”健步走公益活动．小宇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某艘海上观光船位于小宇北偏东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bfac63318cb8f1727d12cafe33d1683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ascii="宋体" w:hAnsi="宋体"/>
          <w:color w:val="000000"/>
        </w:rPr>
        <w:t>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，观光船到滨海大道的距离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66" o:title="eqId6b1bd1adfe4cc6566218f19970c2fd3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米．当小宇沿滨海大道向东步行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米到达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时，观光船沿北偏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8" o:title="eqIdd36581140ebac5d28438ea63b1b23b6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ascii="宋体" w:hAnsi="宋体"/>
          <w:color w:val="000000"/>
        </w:rPr>
        <w:t>的方向航行至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，此时，观光船恰好在小宇的正北方向，求观光船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航行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的距离．（参考数据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70" o:title="eqId5f62c566ec23538028e708fe04543c5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2" o:title="eqIda455e37d7005c97b7e2655312f45a4b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74" o:title="eqId7379d1eed8fa2f116f84fe4f2874fb1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76" o:title="eqIdf2dbbfd9a7e979216916442c698857d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8" o:title="eqIdab9c0d3acbd596900d1fbea65fa7940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80" o:title="eqIde0e463bf6ce4bee6c4e13556878911a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E5EC9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14575" cy="186690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56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孔子曾说：“知之者不如好之者，好之者不如乐之者．”兴趣是最好的老师，阅读、书法、绘画、手工、烹饪、运动、音乐……各种兴趣爱好是打并创新之门的金钥匙．某校为了解学生兴趣爱好情况，组织了问卷调查活动，从全校</w:t>
      </w:r>
      <w:r>
        <w:rPr>
          <w:rFonts w:eastAsia="Times New Roman" w:cs="Times New Roman"/>
          <w:color w:val="000000"/>
        </w:rPr>
        <w:t>2200</w:t>
      </w:r>
      <w:r>
        <w:rPr>
          <w:rFonts w:ascii="宋体" w:hAnsi="宋体"/>
          <w:color w:val="000000"/>
        </w:rPr>
        <w:t>名学生中随机抽取了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人进行调查，其中一项调查内容是学生每周自主发展兴趣爱好的时长．对这项调查结果使用画“正”字的方法进行初步统计，得到下表：</w:t>
      </w:r>
    </w:p>
    <w:p w14:paraId="57B1E3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学生每周自主发展兴趣爱好时长分布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944"/>
        <w:gridCol w:w="3180"/>
        <w:gridCol w:w="660"/>
      </w:tblGrid>
      <w:tr w14:paraId="043533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C3C9D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08FFA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长</w:t>
            </w:r>
            <w:r>
              <w:rPr>
                <w:rFonts w:ascii="Calibri" w:hAnsi="Calibri" w:eastAsia="Calibri" w:cs="Calibri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（单位：</w:t>
            </w:r>
            <w:r>
              <w:rPr>
                <w:rFonts w:ascii="Calibri" w:hAnsi="Calibri" w:eastAsia="Calibri" w:cs="Calibri"/>
                <w:color w:val="000000"/>
              </w:rPr>
              <w:t>h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AC708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累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6F114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4756F7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0C8B4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4BDC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183" o:title="eqId1f66c5e04e7569b0621e57097010f3c7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8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CA7D9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483D49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0</w:t>
            </w:r>
          </w:p>
        </w:tc>
      </w:tr>
      <w:tr w14:paraId="59B7FD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A295F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D567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185" o:title="eqId069717e3b46a58c2c339b0811df72c86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8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0BD83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0F169D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0</w:t>
            </w:r>
          </w:p>
        </w:tc>
      </w:tr>
      <w:tr w14:paraId="75D418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E228E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三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7ECC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187" o:title="eqId9808ca526bd785dbae9c80c30fc5e723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8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EBC8E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正正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03B51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70</w:t>
            </w:r>
          </w:p>
        </w:tc>
      </w:tr>
      <w:tr w14:paraId="6D562E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C35AC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四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3110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89" o:title="eqIdba57a6a24cfb5242e8021c522e2d3bb2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8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3B768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正正正正正正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0E0AB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0</w:t>
            </w:r>
          </w:p>
        </w:tc>
      </w:tr>
    </w:tbl>
    <w:p w14:paraId="7514FC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25717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E4157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018A1C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补全频数直方图；</w:t>
      </w:r>
    </w:p>
    <w:p w14:paraId="1BF580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每周自主发展兴趣爱好时长的中位数落在第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组；</w:t>
      </w:r>
    </w:p>
    <w:p w14:paraId="33E012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将上述调查结果绘制成扇形统计图，则第二组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4391746" name="图片 6439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91746" name="图片 64391746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人数占调查总人数的百分比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对应的扇形圆心角的度数为</w:t>
      </w:r>
      <w:r>
        <w:rPr>
          <w:rFonts w:eastAsia="Times New Roman" w:cs="Times New Roman"/>
          <w:color w:val="000000"/>
        </w:rPr>
        <w:t>__________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12" o:title="eqId83873a9d782f2588c5eedbfe73f9bc2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5E7D4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学校倡议学生每周自主发展兴趣爱好时长应不少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3" o:title="eqId6b94884784f3d10ab00f23d942424e4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2">
            <o:LockedField>false</o:LockedField>
          </o:OLEObject>
        </w:object>
      </w:r>
      <w:r>
        <w:rPr>
          <w:rFonts w:ascii="宋体" w:hAnsi="宋体"/>
          <w:color w:val="000000"/>
        </w:rPr>
        <w:t>，请你估计，该校学生中有多少人需要增加自主发展兴趣爱好时间？</w:t>
      </w:r>
    </w:p>
    <w:p w14:paraId="3B19D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【图形定义】</w:t>
      </w:r>
    </w:p>
    <w:p w14:paraId="546B4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一条高线相等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4391748" name="图片 6439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91748" name="图片 64391748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个三角形称为等高三角形．</w:t>
      </w:r>
    </w:p>
    <w:p w14:paraId="4D1D11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例如：如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．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61" o:title="eqIdb8ee6e1d480ece7117e1f87ebf4bbee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97" o:title="eqId494f22201d751f3e424b44bda93402f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6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9" o:title="eqId0dc5c9827dfd0be5a9c85962d6ccbf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1" o:title="eqIde737bc35da650eda3825d29799b5f86f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0">
            <o:LockedField>false</o:LockedField>
          </o:OLEObject>
        </w:object>
      </w:r>
      <w:r>
        <w:rPr>
          <w:rFonts w:ascii="宋体" w:hAnsi="宋体"/>
          <w:color w:val="000000"/>
        </w:rPr>
        <w:t>边上的高线，且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03" o:title="eqIded16d054dd62702d4606c37a198db97b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61" o:title="eqIdb8ee6e1d480ece7117e1f87ebf4bbeea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5">
            <o:LockedField>false</o:LockedField>
          </o:OLEObject>
        </w:object>
      </w:r>
      <w:r>
        <w:rPr>
          <w:rFonts w:ascii="宋体" w:hAnsi="宋体"/>
          <w:color w:val="000000"/>
        </w:rPr>
        <w:t>是等高三角形．</w:t>
      </w:r>
    </w:p>
    <w:p w14:paraId="7E518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4478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8DC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性质探究】</w:t>
      </w:r>
    </w:p>
    <w:p w14:paraId="6AD28A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，用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08" o:title="eqIdb5cbff84327e964f912a54032e76ccc9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10" o:title="eqIde39874c382673a79a44b0bada57f0be4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9">
            <o:LockedField>false</o:LockedField>
          </o:OLEObject>
        </w:object>
      </w:r>
      <w:r>
        <w:rPr>
          <w:rFonts w:ascii="宋体" w:hAnsi="宋体"/>
          <w:color w:val="000000"/>
        </w:rPr>
        <w:t>分别表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61" o:title="eqIdb8ee6e1d480ece7117e1f87ebf4bbee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50061C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214" o:title="eqIda54a655fb004b7d7a58391a1a829161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15746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03" o:title="eqIded16d054dd62702d4606c37a198db97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</w:p>
    <w:p w14:paraId="2239BA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217" o:title="eqId7cb35ca528408f424848b15e63b45a4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38F09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性质应用】</w:t>
      </w:r>
    </w:p>
    <w:p w14:paraId="780E7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9" o:title="eqId0dc5c9827dfd0be5a9c85962d6ccbfb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宋体" w:hAnsi="宋体"/>
          <w:color w:val="000000"/>
        </w:rPr>
        <w:t>上的一点．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221" o:title="eqIdf8b60d75cb1ee103d4b49357cf63044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23" o:title="eqIdeeb7a61ce069fce385900f6ea21d5ec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54BF40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9" o:title="eqId0dc5c9827dfd0be5a9c85962d6ccbf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8" o:title="eqIdf52a58fbaf4fea03567e88a9f0f6e3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/>
          <w:color w:val="000000"/>
        </w:rPr>
        <w:t>边上的点．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28" o:title="eqIde3b11eb914bc737264aa71be1196e65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230" o:title="eqId4ee18eb29ad9b8daf370961eab48564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32" o:title="eqIdd691b9de36b0e6c637330b6bf01567e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34" o:title="eqId256853a679ac7146ca95f05c6e4c9a6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6" o:title="eqIdf3a7895f1361364e22f3d8f5dbe8161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69E79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9" o:title="eqId0dc5c9827dfd0be5a9c85962d6ccbfb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8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宋体" w:hAnsi="宋体"/>
          <w:color w:val="000000"/>
        </w:rPr>
        <w:t>边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4391745" name="图片 6439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91745" name="图片 64391745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，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41" o:title="eqIdb24ccd08599dd70dac701aea202aae6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43" o:title="eqId1b5e9f91de8d0f835feec1becac50b4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45" o:title="eqId1730217d91da690ab879e875473f357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6" o:title="eqIdf3a7895f1361364e22f3d8f5dbe8161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B68B6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一次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48" o:title="eqIdc15fb18163df0690365a0d2e7ee88f5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反比例函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50" o:title="eqId25b4f23770747042d68b0fa01176225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/>
          <w:color w:val="000000"/>
        </w:rPr>
        <w:t>的图象在第二象限相交于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52" o:title="eqIdbc6349e81a3db522257c07f0e7901d3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54" o:title="eqIda5d3a0273d1f3046dfad2086d0df56c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6" o:title="eqIdcd95dc30c0344788b94289c464a3158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5A79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71625" cy="13811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2C46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一次函数的表达式；</w:t>
      </w:r>
    </w:p>
    <w:p w14:paraId="7814EA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9" o:title="eqIdf82e6341ef539e0b9bbef0fb59edd3a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61" o:title="eqIde03ca3e334c5290ab28b4b4a883c90c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345C2F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对角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．</w:t>
      </w:r>
    </w:p>
    <w:p w14:paraId="182F87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38375" cy="145732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491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；</w:t>
      </w:r>
    </w:p>
    <w:p w14:paraId="612CD1F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（从以下两个条件中选择一个作为已知，填写序号），请判断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的形状，并证明你的结论．</w:t>
      </w:r>
      <w:r>
        <w:rPr>
          <w:rFonts w:eastAsia="Times New Roman" w:cs="Times New Roman"/>
          <w:color w:val="000000"/>
        </w:rPr>
        <w:t xml:space="preserve"> </w:t>
      </w:r>
    </w:p>
    <w:p w14:paraId="7E414E9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条件①：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</w:t>
      </w:r>
    </w:p>
    <w:p w14:paraId="465AFB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401A28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注：如果选择条件①条件②分别进行解答，按第一个解答计分）</w:t>
      </w:r>
    </w:p>
    <w:p w14:paraId="01349C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李大爷每天到批发市场购进某种水果进行销售，这种水果每箱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千克，批发商规定：整箱购买，一箱起售，每人一天购买不超过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箱；当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时，批发价为</w:t>
      </w:r>
      <w:r>
        <w:rPr>
          <w:rFonts w:eastAsia="Times New Roman" w:cs="Times New Roman"/>
          <w:color w:val="000000"/>
        </w:rPr>
        <w:t>8.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，每多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，批发价每千克降低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/>
          <w:color w:val="000000"/>
        </w:rPr>
        <w:t>元．根据李大爷的销售经验，这种水果售价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时，每天可销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；售价每千克降低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元，每天可多销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箱．</w:t>
      </w:r>
    </w:p>
    <w:p w14:paraId="4354B9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求出这种水果批发价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）与购进数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箱）之间的函数关系式；</w:t>
      </w:r>
    </w:p>
    <w:p w14:paraId="735C3A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每天购进的这种水果需当天全部售完，请你计算，李大爷每天应购进这种水果多少箱，才能使每天所获利润最大？最大利润是多少？</w:t>
      </w:r>
    </w:p>
    <w:p w14:paraId="25934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64" o:title="eqIddd967903ed5a6f640a5b801ec8be007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169.5pt;" o:ole="t" filled="f" o:preferrelative="t" stroked="f" coordsize="21600,21600">
            <v:path/>
            <v:fill on="f" focussize="0,0"/>
            <v:stroke on="f" joinstyle="miter"/>
            <v:imagedata r:id="rId266" o:title="eqId0fa1a965e17f88d439fb860db038012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" o:title="eqId15c0dbe3c080c4c4636c64803e5c1f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9" o:title="eqIdc02b54dc6b3e1bb6544f47d4c8743fc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1" o:title="eqIda25c28359f8d8da9eaf4672a6cf8ae4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3" o:title="eqId9d78abbad68bbbf12af10cd40ef4c35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出发，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5" o:title="eqId7dea2ae9d515f9ab351ad72306b776e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，速度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7" o:title="eqIdf4bf2ed4e49655ce765ba6ffbb6c7d2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ascii="宋体" w:hAnsi="宋体"/>
          <w:color w:val="000000"/>
        </w:rPr>
        <w:t>；同时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" o:title="eqId03902478df1a55bc99703210bccab91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，速度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7" o:title="eqIdf4bf2ed4e49655ce765ba6ffbb6c7d2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81" o:title="eqId7a5f1641947153c80b987320885a2b5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" o:title="eqId60ef95894ceebaf236170e8832dcf7e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84" o:title="eqId740fa532cf13141ecf784d4722e6159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ascii="宋体" w:hAnsi="宋体"/>
          <w:color w:val="000000"/>
        </w:rPr>
        <w:t>．设运动时间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86" o:title="eqId520432990c0aec14acd96dcf68dd53f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宋体" w:hAnsi="宋体"/>
          <w:color w:val="000000"/>
        </w:rPr>
        <w:t>．解答下列问题：</w:t>
      </w:r>
    </w:p>
    <w:p w14:paraId="3639DA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0763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9C9D3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89" o:title="eqId7e48c5fc277f550d4a0cc7ce8618d49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；</w:t>
      </w:r>
    </w:p>
    <w:p w14:paraId="250538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四边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1" o:title="eqId7e3dac3f1a7727e2b848e5881a03a8b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293" o:title="eqIdea312985834d629abda2c6e7cfe699f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的函数关系式；</w:t>
      </w:r>
    </w:p>
    <w:p w14:paraId="68BDA7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是否存在某一时刻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5" o:title="eqIdb10bb426e00de29d8664ca5babb2f4f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；若不存在，请说明理由．</w:t>
      </w:r>
    </w:p>
    <w:p w14:paraId="3EF22A42">
      <w:pPr>
        <w:spacing w:line="285" w:lineRule="auto"/>
        <w:jc w:val="center"/>
        <w:textAlignment w:val="center"/>
        <w:rPr>
          <w:color w:val="000000"/>
        </w:rPr>
      </w:pPr>
    </w:p>
    <w:p w14:paraId="21363A40">
      <w:pPr>
        <w:spacing w:line="285" w:lineRule="auto"/>
        <w:jc w:val="center"/>
        <w:textAlignment w:val="center"/>
        <w:rPr>
          <w:color w:val="000000"/>
        </w:rPr>
      </w:pPr>
    </w:p>
    <w:p w14:paraId="2F24E3F1">
      <w:pPr>
        <w:spacing w:line="285" w:lineRule="auto"/>
        <w:jc w:val="center"/>
        <w:textAlignment w:val="center"/>
        <w:rPr>
          <w:color w:val="000000"/>
        </w:rPr>
      </w:pPr>
    </w:p>
    <w:p w14:paraId="3429B3CE">
      <w:pPr>
        <w:spacing w:line="285" w:lineRule="auto"/>
        <w:jc w:val="center"/>
        <w:textAlignment w:val="center"/>
        <w:rPr>
          <w:color w:val="000000"/>
        </w:rPr>
      </w:pPr>
    </w:p>
    <w:p w14:paraId="10FE65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</w:p>
    <w:p w14:paraId="262E5520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0610E22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48EF93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CE999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9F83D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BA034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5DD22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20A3B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30D44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71BB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7637A38"/>
    <w:rsid w:val="381A78AE"/>
    <w:rsid w:val="38274566"/>
    <w:rsid w:val="3F531C34"/>
    <w:rsid w:val="6DA12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png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png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3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7" Type="http://schemas.openxmlformats.org/officeDocument/2006/relationships/fontTable" Target="fontTable.xml"/><Relationship Id="rId296" Type="http://schemas.openxmlformats.org/officeDocument/2006/relationships/customXml" Target="../customXml/item1.xml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1.bin"/><Relationship Id="rId29" Type="http://schemas.openxmlformats.org/officeDocument/2006/relationships/image" Target="media/image12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39.png"/><Relationship Id="rId286" Type="http://schemas.openxmlformats.org/officeDocument/2006/relationships/image" Target="media/image138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38.bin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35.bin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1.png"/><Relationship Id="rId269" Type="http://schemas.openxmlformats.org/officeDocument/2006/relationships/image" Target="media/image131.wmf"/><Relationship Id="rId268" Type="http://schemas.openxmlformats.org/officeDocument/2006/relationships/oleObject" Target="embeddings/oleObject129.bin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28.png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0.png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png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9.png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8.png"/><Relationship Id="rId239" Type="http://schemas.openxmlformats.org/officeDocument/2006/relationships/oleObject" Target="embeddings/oleObject114.bin"/><Relationship Id="rId238" Type="http://schemas.openxmlformats.org/officeDocument/2006/relationships/oleObject" Target="embeddings/oleObject113.bin"/><Relationship Id="rId237" Type="http://schemas.openxmlformats.org/officeDocument/2006/relationships/oleObject" Target="embeddings/oleObject112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7.bin"/><Relationship Id="rId226" Type="http://schemas.openxmlformats.org/officeDocument/2006/relationships/oleObject" Target="embeddings/oleObject106.bin"/><Relationship Id="rId225" Type="http://schemas.openxmlformats.org/officeDocument/2006/relationships/oleObject" Target="embeddings/oleObject105.bin"/><Relationship Id="rId224" Type="http://schemas.openxmlformats.org/officeDocument/2006/relationships/oleObject" Target="embeddings/oleObject104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2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1.bin"/><Relationship Id="rId218" Type="http://schemas.openxmlformats.org/officeDocument/2006/relationships/oleObject" Target="embeddings/oleObject100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99.bin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oleObject" Target="embeddings/oleObject96.bin"/><Relationship Id="rId211" Type="http://schemas.openxmlformats.org/officeDocument/2006/relationships/oleObject" Target="embeddings/oleObject95.bin"/><Relationship Id="rId210" Type="http://schemas.openxmlformats.org/officeDocument/2006/relationships/image" Target="media/image107.wmf"/><Relationship Id="rId21" Type="http://schemas.openxmlformats.org/officeDocument/2006/relationships/image" Target="media/image6.wmf"/><Relationship Id="rId209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3.bin"/><Relationship Id="rId206" Type="http://schemas.openxmlformats.org/officeDocument/2006/relationships/image" Target="media/image105.png"/><Relationship Id="rId205" Type="http://schemas.openxmlformats.org/officeDocument/2006/relationships/oleObject" Target="embeddings/oleObject92.bin"/><Relationship Id="rId204" Type="http://schemas.openxmlformats.org/officeDocument/2006/relationships/oleObject" Target="embeddings/oleObject91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0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8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88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7.bin"/><Relationship Id="rId195" Type="http://schemas.openxmlformats.org/officeDocument/2006/relationships/oleObject" Target="embeddings/oleObject86.bin"/><Relationship Id="rId194" Type="http://schemas.openxmlformats.org/officeDocument/2006/relationships/oleObject" Target="embeddings/oleObject85.bin"/><Relationship Id="rId193" Type="http://schemas.openxmlformats.org/officeDocument/2006/relationships/image" Target="media/image100.wmf"/><Relationship Id="rId192" Type="http://schemas.openxmlformats.org/officeDocument/2006/relationships/oleObject" Target="embeddings/oleObject84.bin"/><Relationship Id="rId191" Type="http://schemas.openxmlformats.org/officeDocument/2006/relationships/oleObject" Target="embeddings/oleObject83.bin"/><Relationship Id="rId190" Type="http://schemas.openxmlformats.org/officeDocument/2006/relationships/image" Target="media/image99.png"/><Relationship Id="rId19" Type="http://schemas.openxmlformats.org/officeDocument/2006/relationships/image" Target="media/image5.wmf"/><Relationship Id="rId189" Type="http://schemas.openxmlformats.org/officeDocument/2006/relationships/image" Target="media/image98.wmf"/><Relationship Id="rId188" Type="http://schemas.openxmlformats.org/officeDocument/2006/relationships/oleObject" Target="embeddings/oleObject82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1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4.png"/><Relationship Id="rId180" Type="http://schemas.openxmlformats.org/officeDocument/2006/relationships/image" Target="media/image93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78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88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3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0.bin"/><Relationship Id="rId162" Type="http://schemas.openxmlformats.org/officeDocument/2006/relationships/oleObject" Target="embeddings/oleObject69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6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3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66.bin"/><Relationship Id="rId155" Type="http://schemas.openxmlformats.org/officeDocument/2006/relationships/oleObject" Target="embeddings/oleObject65.bin"/><Relationship Id="rId154" Type="http://schemas.openxmlformats.org/officeDocument/2006/relationships/image" Target="media/image81.png"/><Relationship Id="rId153" Type="http://schemas.openxmlformats.org/officeDocument/2006/relationships/image" Target="media/image80.wmf"/><Relationship Id="rId152" Type="http://schemas.openxmlformats.org/officeDocument/2006/relationships/oleObject" Target="embeddings/oleObject64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8.png"/><Relationship Id="rId148" Type="http://schemas.openxmlformats.org/officeDocument/2006/relationships/image" Target="media/image77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oleObject" Target="embeddings/oleObject60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58.bin"/><Relationship Id="rId14" Type="http://schemas.openxmlformats.org/officeDocument/2006/relationships/image" Target="media/image3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png"/><Relationship Id="rId130" Type="http://schemas.openxmlformats.org/officeDocument/2006/relationships/image" Target="media/image6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oleObject" Target="embeddings/oleObject49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2.wmf"/><Relationship Id="rId119" Type="http://schemas.openxmlformats.org/officeDocument/2006/relationships/oleObject" Target="embeddings/oleObject47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2.png"/><Relationship Id="rId115" Type="http://schemas.openxmlformats.org/officeDocument/2006/relationships/image" Target="media/image61.png"/><Relationship Id="rId114" Type="http://schemas.openxmlformats.org/officeDocument/2006/relationships/image" Target="media/image60.png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EF25B0-A61C-4998-AC40-74AEC8A9743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829</Words>
  <Characters>3161</Characters>
  <Lines>36</Lines>
  <Paragraphs>14</Paragraphs>
  <TotalTime>2</TotalTime>
  <ScaleCrop>false</ScaleCrop>
  <LinksUpToDate>false</LinksUpToDate>
  <CharactersWithSpaces>328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7T10:10:00Z</dcterms:created>
  <dc:creator>学科网试题生产平台</dc:creator>
  <dc:description>3015410086633472</dc:description>
  <cp:lastModifiedBy>上帝掷骰子吗</cp:lastModifiedBy>
  <dcterms:modified xsi:type="dcterms:W3CDTF">2024-07-18T18:16:3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D629FAB8DE142A4977A03FE8CBAD4A0</vt:lpwstr>
  </property>
</Properties>
</file>